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7"/>
  </p:notesMasterIdLst>
  <p:sldIdLst>
    <p:sldId id="313" r:id="rId3"/>
    <p:sldId id="301" r:id="rId4"/>
    <p:sldId id="308" r:id="rId5"/>
    <p:sldId id="374" r:id="rId6"/>
    <p:sldId id="310" r:id="rId7"/>
    <p:sldId id="312" r:id="rId8"/>
    <p:sldId id="318" r:id="rId9"/>
    <p:sldId id="315" r:id="rId10"/>
    <p:sldId id="375" r:id="rId11"/>
    <p:sldId id="376" r:id="rId12"/>
    <p:sldId id="377" r:id="rId13"/>
    <p:sldId id="378" r:id="rId14"/>
    <p:sldId id="348" r:id="rId15"/>
    <p:sldId id="379" r:id="rId16"/>
    <p:sldId id="380" r:id="rId17"/>
    <p:sldId id="381" r:id="rId18"/>
    <p:sldId id="382" r:id="rId19"/>
    <p:sldId id="325" r:id="rId20"/>
    <p:sldId id="383" r:id="rId21"/>
    <p:sldId id="384" r:id="rId22"/>
    <p:sldId id="385" r:id="rId23"/>
    <p:sldId id="386" r:id="rId24"/>
    <p:sldId id="387" r:id="rId25"/>
    <p:sldId id="388" r:id="rId26"/>
    <p:sldId id="389" r:id="rId27"/>
    <p:sldId id="390" r:id="rId28"/>
    <p:sldId id="327" r:id="rId29"/>
    <p:sldId id="391" r:id="rId30"/>
    <p:sldId id="346" r:id="rId31"/>
    <p:sldId id="392" r:id="rId32"/>
    <p:sldId id="393" r:id="rId33"/>
    <p:sldId id="394" r:id="rId34"/>
    <p:sldId id="395" r:id="rId35"/>
    <p:sldId id="341" r:id="rId36"/>
  </p:sldIdLst>
  <p:sldSz cx="24384000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>
        <p:scale>
          <a:sx n="32" d="100"/>
          <a:sy n="32" d="100"/>
        </p:scale>
        <p:origin x="-648" y="-17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iming>
    <p:tnLst>
      <p:par>
        <p:cTn id="1" dur="indefinite" restart="never" nodeType="tmRoot"/>
      </p:par>
    </p:tnLst>
  </p:timing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dirty="0" smtClean="0">
                <a:solidFill>
                  <a:srgbClr val="FFFF00"/>
                </a:solidFill>
                <a:latin typeface="+mj-lt"/>
              </a:rPr>
              <a:t>CHƯƠNG</a:t>
            </a:r>
            <a:r>
              <a:rPr lang="en-US" sz="4000" b="1" dirty="0" smtClean="0">
                <a:solidFill>
                  <a:srgbClr val="FFFF00"/>
                </a:solidFill>
                <a:latin typeface="+mj-lt"/>
              </a:rPr>
              <a:t> 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vi-VN" sz="4000" b="1" dirty="0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000" b="1" dirty="0" smtClean="0">
                <a:solidFill>
                  <a:srgbClr val="FFFF00"/>
                </a:solidFill>
                <a:latin typeface="+mj-lt"/>
              </a:rPr>
              <a:t>BẤT PHƯƠNG TRÌNH VÀ HỆ BẤT PHƯƠNG TRÌNH BẬC NHẤT HAI ẨN</a:t>
            </a:r>
            <a:endParaRPr lang="vi-VN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=""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=""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134723" cy="58171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78594" y="4267199"/>
            <a:ext cx="22106109" cy="5638801"/>
            <a:chOff x="1268078" y="3405486"/>
            <a:chExt cx="22106109" cy="3224145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0502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35629" y="2527575"/>
                <a:ext cx="57497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457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450120" y="5217616"/>
                <a:ext cx="18333680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 phương trình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𝟐</m:t>
                    </m:r>
                    <m:r>
                      <a:rPr lang="pt-BR" sz="4400" b="1" i="1">
                        <a:latin typeface="Cambria Math"/>
                      </a:rPr>
                      <m:t>𝒙</m:t>
                    </m:r>
                    <m:r>
                      <a:rPr lang="pt-BR" sz="4400" b="1" i="1">
                        <a:latin typeface="Cambria Math"/>
                      </a:rPr>
                      <m:t>−</m:t>
                    </m:r>
                    <m:r>
                      <a:rPr lang="pt-BR" sz="4400" b="1" i="1">
                        <a:latin typeface="Cambria Math"/>
                      </a:rPr>
                      <m:t>𝒚</m:t>
                    </m:r>
                    <m:r>
                      <a:rPr lang="pt-BR" sz="4400" b="1">
                        <a:latin typeface="Cambria Math"/>
                      </a:rPr>
                      <m:t>&gt;</m:t>
                    </m:r>
                    <m:r>
                      <a:rPr lang="pt-BR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Trên mặt phẳng toạ độ</a:t>
                </a:r>
                <a:r>
                  <a:rPr lang="pt-B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𝑶𝒙𝒚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vẽ đường thẳng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𝒅</m:t>
                    </m:r>
                    <m:r>
                      <a:rPr lang="pt-BR" sz="4400" b="1">
                        <a:latin typeface="Cambria Math"/>
                      </a:rPr>
                      <m:t>:</m:t>
                    </m:r>
                    <m:r>
                      <a:rPr lang="pt-BR" sz="4400" b="1" i="1">
                        <a:latin typeface="Cambria Math"/>
                      </a:rPr>
                      <m:t>𝟐</m:t>
                    </m:r>
                    <m:r>
                      <a:rPr lang="pt-BR" sz="4400" b="1" i="1">
                        <a:latin typeface="Cambria Math"/>
                      </a:rPr>
                      <m:t>𝒙</m:t>
                    </m:r>
                    <m:r>
                      <a:rPr lang="pt-BR" sz="4400" b="1" i="1">
                        <a:latin typeface="Cambria Math"/>
                      </a:rPr>
                      <m:t>−</m:t>
                    </m:r>
                    <m:r>
                      <a:rPr lang="pt-BR" sz="4400" b="1" i="1">
                        <a:latin typeface="Cambria Math"/>
                      </a:rPr>
                      <m:t>𝒚</m:t>
                    </m:r>
                    <m:r>
                      <a:rPr lang="pt-BR" sz="4400" b="1">
                        <a:latin typeface="Cambria Math"/>
                      </a:rPr>
                      <m:t>=</m:t>
                    </m:r>
                    <m:r>
                      <a:rPr lang="pt-BR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Xét điểm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/>
                          </a:rPr>
                          <m:t>𝟐</m:t>
                        </m:r>
                        <m:r>
                          <a:rPr lang="pt-BR" sz="4400" b="1">
                            <a:latin typeface="Cambria Math"/>
                          </a:rPr>
                          <m:t>;</m:t>
                        </m:r>
                        <m:r>
                          <a:rPr lang="pt-BR" sz="4400" b="1" i="1">
                            <a:latin typeface="Cambria Math"/>
                          </a:rPr>
                          <m:t>−</m:t>
                        </m:r>
                        <m:r>
                          <a:rPr lang="pt-B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chứng tỏ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/>
                          </a:rPr>
                          <m:t>𝟐</m:t>
                        </m:r>
                        <m:r>
                          <a:rPr lang="pt-BR" sz="4400" b="1">
                            <a:latin typeface="Cambria Math"/>
                          </a:rPr>
                          <m:t>;</m:t>
                        </m:r>
                        <m:r>
                          <a:rPr lang="pt-BR" sz="4400" b="1" i="1">
                            <a:latin typeface="Cambria Math"/>
                          </a:rPr>
                          <m:t>−</m:t>
                        </m:r>
                        <m:r>
                          <a:rPr lang="pt-B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một nghiệm của bất phương trình đã cho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Đường thẳng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𝒅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mặt phẳng toạ độ thành hai nửa mặt phẳng. Gạch bỏ đi phần nửa mặt phẳng không chứa điểm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pt-B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120" y="5217616"/>
                <a:ext cx="18333680" cy="4154984"/>
              </a:xfrm>
              <a:prstGeom prst="rect">
                <a:avLst/>
              </a:prstGeom>
              <a:blipFill rotWithShape="1">
                <a:blip r:embed="rId2"/>
                <a:stretch>
                  <a:fillRect l="-1330" t="-3079" b="-5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1477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0" name="Group 10"/>
          <p:cNvGrpSpPr/>
          <p:nvPr/>
        </p:nvGrpSpPr>
        <p:grpSpPr>
          <a:xfrm>
            <a:off x="941974" y="4030653"/>
            <a:ext cx="21841826" cy="9151947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61" name="TextBox 14360"/>
              <p:cNvSpPr txBox="1"/>
              <p:nvPr/>
            </p:nvSpPr>
            <p:spPr>
              <a:xfrm>
                <a:off x="1092482" y="5378696"/>
                <a:ext cx="11074259" cy="4832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𝒅</m:t>
                    </m:r>
                    <m:r>
                      <a:rPr lang="en-US" sz="4400" b="1">
                        <a:latin typeface="Cambria Math"/>
                      </a:rPr>
                      <m:t>: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>
                          <a:latin typeface="Cambria Math"/>
                        </a:rPr>
                        <m:t>.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𝟓</m:t>
                      </m:r>
                      <m:r>
                        <a:rPr lang="en-US" sz="4400" b="1">
                          <a:latin typeface="Cambria Math"/>
                        </a:rPr>
                        <m:t>&gt;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482" y="5378696"/>
                <a:ext cx="11074259" cy="4832092"/>
              </a:xfrm>
              <a:prstGeom prst="rect">
                <a:avLst/>
              </a:prstGeom>
              <a:blipFill rotWithShape="1">
                <a:blip r:embed="rId2"/>
                <a:stretch>
                  <a:fillRect l="-2201" t="-2648" r="-3247" b="-5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0505" y="5308360"/>
            <a:ext cx="7068495" cy="6881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6659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0" name="Group 10"/>
          <p:cNvGrpSpPr/>
          <p:nvPr/>
        </p:nvGrpSpPr>
        <p:grpSpPr>
          <a:xfrm>
            <a:off x="659545" y="4960076"/>
            <a:ext cx="21841826" cy="6927123"/>
            <a:chOff x="1270511" y="5884231"/>
            <a:chExt cx="21819676" cy="6450765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84231"/>
              <a:ext cx="3778590" cy="828631"/>
              <a:chOff x="1224541" y="6322798"/>
              <a:chExt cx="3778590" cy="828631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985377" y="5133675"/>
                <a:ext cx="828631" cy="320687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446125"/>
                <a:ext cx="2477651" cy="565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374075" y="6248400"/>
                <a:ext cx="20853117" cy="483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  <m:r>
                      <a:rPr lang="en-US" sz="4400" b="1"/>
                      <m:t>: </m:t>
                    </m:r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=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&lt;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&gt;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: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≥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ặ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≤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75" y="6248400"/>
                <a:ext cx="20853117" cy="4832092"/>
              </a:xfrm>
              <a:prstGeom prst="rect">
                <a:avLst/>
              </a:prstGeom>
              <a:blipFill rotWithShape="1">
                <a:blip r:embed="rId2"/>
                <a:stretch>
                  <a:fillRect l="-1169" t="-2648" r="-29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279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595914" cy="5930509"/>
            <a:chOff x="1268078" y="3405486"/>
            <a:chExt cx="22595914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59" y="3579401"/>
              <a:ext cx="22331633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grpSp>
        <p:nvGrpSpPr>
          <p:cNvPr id="65" name="Group 10"/>
          <p:cNvGrpSpPr/>
          <p:nvPr/>
        </p:nvGrpSpPr>
        <p:grpSpPr>
          <a:xfrm>
            <a:off x="1196004" y="7745144"/>
            <a:ext cx="22347506" cy="5243272"/>
            <a:chOff x="1270511" y="5867400"/>
            <a:chExt cx="22347506" cy="5800796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30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0" y="2093432"/>
            <a:ext cx="7135648" cy="5623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5906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667000" y="3069961"/>
                <a:ext cx="12192000" cy="226581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069961"/>
                <a:ext cx="12192000" cy="2265813"/>
              </a:xfrm>
              <a:prstGeom prst="rect">
                <a:avLst/>
              </a:prstGeom>
              <a:blipFill rotWithShape="1">
                <a:blip r:embed="rId3"/>
                <a:stretch>
                  <a:fillRect l="-2050" t="-6199" r="-3300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743200" y="5574890"/>
                <a:ext cx="12347463" cy="1476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𝑵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en-US" sz="3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5574890"/>
                <a:ext cx="12347463" cy="1476110"/>
              </a:xfrm>
              <a:prstGeom prst="rect">
                <a:avLst/>
              </a:prstGeom>
              <a:blipFill rotWithShape="1">
                <a:blip r:embed="rId4"/>
                <a:stretch>
                  <a:fillRect l="-1974" t="-9504" r="-3110" b="-19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987660" y="8870502"/>
                <a:ext cx="18957940" cy="3092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-1;1)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𝑵</m:t>
                    </m:r>
                    <m:d>
                      <m:dPr>
                        <m:ctrlP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  <m: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; 2)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3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660" y="8870502"/>
                <a:ext cx="18957940" cy="3092898"/>
              </a:xfrm>
              <a:prstGeom prst="rect">
                <a:avLst/>
              </a:prstGeom>
              <a:blipFill rotWithShape="1">
                <a:blip r:embed="rId5"/>
                <a:stretch>
                  <a:fillRect l="-1286" t="-4528" b="-6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6601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0" name="Group 10"/>
          <p:cNvGrpSpPr/>
          <p:nvPr/>
        </p:nvGrpSpPr>
        <p:grpSpPr>
          <a:xfrm>
            <a:off x="1170574" y="3893642"/>
            <a:ext cx="21841826" cy="9212758"/>
            <a:chOff x="1270511" y="5884231"/>
            <a:chExt cx="21819676" cy="6450765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84231"/>
              <a:ext cx="3778590" cy="828631"/>
              <a:chOff x="1224541" y="6322798"/>
              <a:chExt cx="3778590" cy="828631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985377" y="5133675"/>
                <a:ext cx="828631" cy="320687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446125"/>
                <a:ext cx="2477651" cy="565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721362" y="5027574"/>
                <a:ext cx="21062438" cy="7850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 </m:t>
                        </m:r>
                        <m:sSubSup>
                          <m:sSubSup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𝟎</m:t>
                            </m:r>
                          </m:sub>
                          <m:sup/>
                        </m:sSubSup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ố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≠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uận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362" y="5027574"/>
                <a:ext cx="21062438" cy="7850226"/>
              </a:xfrm>
              <a:prstGeom prst="rect">
                <a:avLst/>
              </a:prstGeom>
              <a:blipFill rotWithShape="1">
                <a:blip r:embed="rId2"/>
                <a:stretch>
                  <a:fillRect l="-1157" t="-1786" r="-781" b="-1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6690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1491" y="3915392"/>
            <a:ext cx="22106109" cy="2406534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683855" y="4059474"/>
                <a:ext cx="18176145" cy="3560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ễ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&gt;-1</m:t>
                      </m:r>
                    </m:oMath>
                  </m:oMathPara>
                </a14:m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1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dirty="0"/>
              </a:p>
              <a:p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855" y="4059474"/>
                <a:ext cx="18176145" cy="3560526"/>
              </a:xfrm>
              <a:prstGeom prst="rect">
                <a:avLst/>
              </a:prstGeom>
              <a:blipFill rotWithShape="1">
                <a:blip r:embed="rId2"/>
                <a:stretch>
                  <a:fillRect l="-1341" t="-3425" b="-7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4570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361" name="TextBox 14360"/>
              <p:cNvSpPr txBox="1"/>
              <p:nvPr/>
            </p:nvSpPr>
            <p:spPr>
              <a:xfrm>
                <a:off x="1327809" y="7467600"/>
                <a:ext cx="15283791" cy="6370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-1-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0,0)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∉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0+0&gt;-1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+y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&gt;-1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(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+y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≥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1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09" y="7467600"/>
                <a:ext cx="15283791" cy="6370590"/>
              </a:xfrm>
              <a:prstGeom prst="rect">
                <a:avLst/>
              </a:prstGeom>
              <a:blipFill rotWithShape="1">
                <a:blip r:embed="rId3"/>
                <a:stretch>
                  <a:fillRect l="-1635" t="-574" r="-758" b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400" y="7239000"/>
            <a:ext cx="5598121" cy="5459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27482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1491" y="3915393"/>
            <a:ext cx="22106109" cy="2409208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ễ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2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4          </m:t>
                    </m:r>
                    <m:r>
                      <m:rPr>
                        <m:nor/>
                      </m:rPr>
                      <a:rPr lang="en-US" sz="4400" b="1" i="0" smtClean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            </m:t>
                    </m:r>
                  </m:oMath>
                </a14:m>
                <a:r>
                  <a:rPr lang="en-US" sz="44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3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6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blipFill rotWithShape="1">
                <a:blip r:embed="rId2"/>
                <a:stretch>
                  <a:fillRect l="-1341" t="-8042" b="-10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609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361" name="TextBox 14360"/>
              <p:cNvSpPr txBox="1"/>
              <p:nvPr/>
            </p:nvSpPr>
            <p:spPr>
              <a:xfrm>
                <a:off x="1327809" y="7467600"/>
                <a:ext cx="15283791" cy="5291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x-2y&lt;4</a:t>
                </a:r>
              </a:p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2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0,0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∉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0+0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4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-2y&lt;4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(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09" y="7467600"/>
                <a:ext cx="15283791" cy="5291577"/>
              </a:xfrm>
              <a:prstGeom prst="rect">
                <a:avLst/>
              </a:prstGeom>
              <a:blipFill rotWithShape="1">
                <a:blip r:embed="rId3"/>
                <a:stretch>
                  <a:fillRect l="-1635" t="-2304" b="-4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400" y="7239000"/>
            <a:ext cx="5598121" cy="5459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1239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1491" y="3915393"/>
            <a:ext cx="22106109" cy="2409208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ễ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2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4          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            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3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6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blipFill rotWithShape="1">
                <a:blip r:embed="rId2"/>
                <a:stretch>
                  <a:fillRect l="-1341" t="-8042" b="-10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609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361" name="TextBox 14360"/>
              <p:cNvSpPr txBox="1"/>
              <p:nvPr/>
            </p:nvSpPr>
            <p:spPr>
              <a:xfrm>
                <a:off x="1327809" y="7982320"/>
                <a:ext cx="15283791" cy="4590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x+3y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≥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smtClea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0,0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∉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0+0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6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3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6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09" y="7982320"/>
                <a:ext cx="15283791" cy="4590680"/>
              </a:xfrm>
              <a:prstGeom prst="rect">
                <a:avLst/>
              </a:prstGeom>
              <a:blipFill rotWithShape="1">
                <a:blip r:embed="rId3"/>
                <a:stretch>
                  <a:fillRect l="-1635" t="-2785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6380" y="7418498"/>
            <a:ext cx="5722620" cy="5611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70292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9585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9718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5334000" y="3669700"/>
                <a:ext cx="15773400" cy="2456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-3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&lt;3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669700"/>
                <a:ext cx="15773400" cy="2456826"/>
              </a:xfrm>
              <a:prstGeom prst="rect">
                <a:avLst/>
              </a:prstGeom>
              <a:blipFill rotWithShape="1">
                <a:blip r:embed="rId2"/>
                <a:stretch>
                  <a:fillRect l="-1546" t="-5707" b="-8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1016243" y="6967663"/>
            <a:ext cx="21841826" cy="5323856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1588537" y="9136559"/>
            <a:ext cx="189092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2; 1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.2-3.1=1&lt;3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88537" y="8153400"/>
            <a:ext cx="211952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0;-1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ả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.0-3.(-1)=3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00200" y="9974759"/>
            <a:ext cx="189092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3; 1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.3-3.1=3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434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0480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1016243" y="6324600"/>
            <a:ext cx="21841826" cy="68579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/>
                      <m:t>𝒙</m:t>
                    </m:r>
                    <m:r>
                      <a:rPr lang="en-US" sz="4400" b="1" i="0" smtClean="0">
                        <a:latin typeface="Cambria Math"/>
                      </a:rPr>
                      <m:t>+</m:t>
                    </m:r>
                    <m:r>
                      <a:rPr lang="en-SG" sz="4400" b="1" i="1"/>
                      <m:t>𝟐</m:t>
                    </m:r>
                    <m:r>
                      <a:rPr lang="en-SG" sz="4400" b="1" i="1"/>
                      <m:t>𝒚</m:t>
                    </m:r>
                    <m:r>
                      <a:rPr lang="en-US" sz="4400" b="1" i="0" smtClean="0">
                        <a:latin typeface="Cambria Math"/>
                      </a:rPr>
                      <m:t>&lt;</m:t>
                    </m:r>
                    <m:r>
                      <a:rPr lang="en-US" sz="4400" b="1" i="0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/>
                      <m:t>𝒙</m:t>
                    </m:r>
                    <m:r>
                      <a:rPr lang="en-US" sz="4400" b="1" i="0" smtClean="0">
                        <a:latin typeface="Cambria Math"/>
                      </a:rPr>
                      <m:t>−</m:t>
                    </m:r>
                    <m:r>
                      <a:rPr lang="en-US" sz="4400" b="1" i="0" smtClean="0"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/>
                      <m:t>𝒚</m:t>
                    </m:r>
                    <m:r>
                      <a:rPr lang="vi-VN" sz="4400" b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/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893559" y="7671638"/>
                <a:ext cx="114524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SG" sz="4400" b="1" i="1">
                        <a:latin typeface="Cambria Math"/>
                      </a:rPr>
                      <m:t>𝟐</m:t>
                    </m:r>
                    <m:r>
                      <a:rPr lang="en-SG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>
                        <a:latin typeface="Cambria Math"/>
                      </a:rPr>
                      <m:t>𝟑</m:t>
                    </m:r>
                  </m:oMath>
                </a14:m>
                <a:endParaRPr lang="en-US" sz="4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559" y="7671638"/>
                <a:ext cx="11452423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2183" t="-17323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928659" y="8305800"/>
            <a:ext cx="13997141" cy="4360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: x + 2y = 3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0; 0). Ta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0 + 2.0 = 0 &lt; 3 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x + 2y &lt; 3 là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ị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ạch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0; 0)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ể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0599" y="6793973"/>
            <a:ext cx="6576823" cy="6388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807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2060145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8" y="6179416"/>
            <a:ext cx="13817343" cy="907184"/>
            <a:chOff x="7459670" y="7086600"/>
            <a:chExt cx="13818945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218615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NHẤT HAI ẨN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4" y="8710150"/>
            <a:ext cx="16973655" cy="1653050"/>
            <a:chOff x="7459670" y="8524495"/>
            <a:chExt cx="16975634" cy="1653240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5342848" cy="15390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DIỄN MIỀN NGHIỆM CỦA BẤT PHƯƠNG TRÌNH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 NHẤT HAI ẨN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=""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=""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6740133" cy="1866040"/>
            <a:chOff x="394026" y="139419"/>
            <a:chExt cx="13788448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3788448" cy="1866040"/>
              <a:chOff x="814648" y="4231655"/>
              <a:chExt cx="13788448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=""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3732850" cy="943174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=""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=""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=""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=""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=""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=""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=""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2593305" cy="1080999"/>
                <a:chOff x="2217673" y="4788029"/>
                <a:chExt cx="12593305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=""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=""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=""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=""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=""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236239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1</a:t>
                      </a: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=""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11293066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 PHƯƠNG TRÌNH BẬC NHẤT HAI ẨN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=""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=""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6609941" y="2013646"/>
            <a:ext cx="162500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BPT-HBPT BẬC NHẤT HAI ẨN - ỨNG DỤNG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7005444" cy="833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7432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82069" y="6324600"/>
            <a:ext cx="21841826" cy="68579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𝟐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180876" y="7433846"/>
            <a:ext cx="13220924" cy="5109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3x - 4y ≥ 3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d: 3x – 4y = – 3. 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O (0; 0)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: 3 . 0 – 4 . 0 = 0 &gt; – 3. 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endParaRPr kumimoji="0" lang="fr-FR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3x – 4y ≥ – 3 là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ị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ạch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O (0; 0)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ể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d. 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92"/>
          <a:stretch>
            <a:fillRect/>
          </a:stretch>
        </p:blipFill>
        <p:spPr bwMode="auto">
          <a:xfrm>
            <a:off x="15925800" y="7064396"/>
            <a:ext cx="6400800" cy="588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910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1242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82069" y="6019800"/>
            <a:ext cx="21841826" cy="71627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𝟐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1180876" y="7010400"/>
                <a:ext cx="14516324" cy="69967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y 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≥ -2x + 4 </a:t>
                </a:r>
                <a14:m>
                  <m:oMath xmlns:m="http://schemas.openxmlformats.org/officeDocument/2006/math">
                    <m:r>
                      <a:rPr lang="fr-FR" sz="40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↔</m:t>
                    </m:r>
                  </m:oMath>
                </a14:m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x + y ≥ 4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: 2x + y = 4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. Ta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2 . 0 + 0 = 0 &lt; 4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 + y ≥ 4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y ≥ – 2x + 4 là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876" y="7010400"/>
                <a:ext cx="14516324" cy="6996787"/>
              </a:xfrm>
              <a:prstGeom prst="rect">
                <a:avLst/>
              </a:prstGeom>
              <a:blipFill rotWithShape="1">
                <a:blip r:embed="rId3"/>
                <a:stretch>
                  <a:fillRect l="-1722" r="-2520" b="-9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437"/>
          <a:stretch>
            <a:fillRect/>
          </a:stretch>
        </p:blipFill>
        <p:spPr bwMode="auto">
          <a:xfrm>
            <a:off x="16840200" y="6979749"/>
            <a:ext cx="5814823" cy="6017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892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1242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82069" y="6019800"/>
            <a:ext cx="21841826" cy="71627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𝟐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1180876" y="6934200"/>
                <a:ext cx="14516324" cy="69967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y &lt; 1 - 2x </a:t>
                </a:r>
                <a14:m>
                  <m:oMath xmlns:m="http://schemas.openxmlformats.org/officeDocument/2006/math">
                    <m:r>
                      <a:rPr lang="fr-FR" sz="40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↔</m:t>
                    </m:r>
                  </m:oMath>
                </a14:m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x + y &lt; 1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: 2x + y = 1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. Ta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2. 0 + 0 = 0 &lt; 1.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 + y &lt; 1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y &lt; 1 – 2x là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</a:t>
                </a:r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876" y="6934200"/>
                <a:ext cx="14516324" cy="6996787"/>
              </a:xfrm>
              <a:prstGeom prst="rect">
                <a:avLst/>
              </a:prstGeom>
              <a:blipFill rotWithShape="1">
                <a:blip r:embed="rId3"/>
                <a:stretch>
                  <a:fillRect l="-1722" r="-2520" b="-9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94"/>
          <a:stretch>
            <a:fillRect/>
          </a:stretch>
        </p:blipFill>
        <p:spPr bwMode="auto">
          <a:xfrm>
            <a:off x="16154400" y="6871749"/>
            <a:ext cx="6324600" cy="6310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43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9" y="2366043"/>
            <a:ext cx="21868726" cy="102069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00318" y="10210800"/>
            <a:ext cx="2082148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ị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ạch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ỗi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7a, 7b, 7c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2292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215" y="5592303"/>
            <a:ext cx="4759568" cy="426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3748" y="5575097"/>
            <a:ext cx="492556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4220" y="5629314"/>
            <a:ext cx="4887246" cy="423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17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9" y="2366043"/>
            <a:ext cx="21868726" cy="111213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35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0" y="5010955"/>
            <a:ext cx="6781800" cy="6156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6" name="Rectangle 13345"/>
          <p:cNvSpPr/>
          <p:nvPr/>
        </p:nvSpPr>
        <p:spPr>
          <a:xfrm>
            <a:off x="932076" y="5010955"/>
            <a:ext cx="14688924" cy="260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y = ax + b (a ≠ 0)</a:t>
            </a:r>
          </a:p>
          <a:p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qua (2; 0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0; -2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, ta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3352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999" y="7260508"/>
            <a:ext cx="3614738" cy="1531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53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387" y="7427496"/>
            <a:ext cx="990600" cy="1197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54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858" y="7253022"/>
            <a:ext cx="2193420" cy="1492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50" name="Rectangle 47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358" name="Picture 4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005" y="8722120"/>
            <a:ext cx="687653" cy="103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56" name="Rectangle 48"/>
          <p:cNvSpPr>
            <a:spLocks noChangeArrowheads="1"/>
          </p:cNvSpPr>
          <p:nvPr/>
        </p:nvSpPr>
        <p:spPr bwMode="auto">
          <a:xfrm>
            <a:off x="2070228" y="8603287"/>
            <a:ext cx="306365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: y = x - 2</a:t>
            </a:r>
            <a:endParaRPr kumimoji="0" lang="en-US" sz="6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57" name="Rectangle 13356"/>
          <p:cNvSpPr/>
          <p:nvPr/>
        </p:nvSpPr>
        <p:spPr>
          <a:xfrm>
            <a:off x="914400" y="9313596"/>
            <a:ext cx="14420682" cy="3221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3; 0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uộ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ta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0 &lt; 3 - 2.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endParaRPr lang="en-US" sz="4000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y &lt; x – 2 hay x – y – 2 &lt;0.</a:t>
            </a:r>
          </a:p>
        </p:txBody>
      </p:sp>
    </p:spTree>
    <p:extLst>
      <p:ext uri="{BB962C8B-B14F-4D97-AF65-F5344CB8AC3E}">
        <p14:creationId xmlns:p14="http://schemas.microsoft.com/office/powerpoint/2010/main" val="767738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/>
      <p:bldP spid="133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8" y="2366043"/>
            <a:ext cx="22637431" cy="111213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46" name="Rectangle 13345"/>
          <p:cNvSpPr/>
          <p:nvPr/>
        </p:nvSpPr>
        <p:spPr>
          <a:xfrm>
            <a:off x="932076" y="5010955"/>
            <a:ext cx="14688924" cy="260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y = ax + b (a ≠ 0)</a:t>
            </a:r>
          </a:p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qua (2; 0)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0; 1</a:t>
            </a:r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d, ta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endParaRPr lang="en-US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3353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387" y="7427496"/>
            <a:ext cx="990600" cy="1197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50" name="Rectangle 47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3358" name="Picture 4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005" y="8722120"/>
            <a:ext cx="687653" cy="103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356" name="Rectangle 48"/>
              <p:cNvSpPr>
                <a:spLocks noChangeArrowheads="1"/>
              </p:cNvSpPr>
              <p:nvPr/>
            </p:nvSpPr>
            <p:spPr bwMode="auto">
              <a:xfrm>
                <a:off x="2479907" y="8494571"/>
                <a:ext cx="4911493" cy="10484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 smtClean="0">
                    <a:solidFill>
                      <a:prstClr val="black"/>
                    </a:solidFill>
                    <a:ea typeface="Calibri" pitchFamily="34" charset="0"/>
                    <a:cs typeface="Times New Roman" pitchFamily="18" charset="0"/>
                  </a:rPr>
                  <a:t> d: </a:t>
                </a:r>
                <a:r>
                  <a:rPr lang="en-US" sz="4400" dirty="0" smtClean="0"/>
                  <a:t>y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 smtClean="0"/>
                  <a:t>x  </a:t>
                </a:r>
                <a:r>
                  <a:rPr lang="en-US" sz="4400" dirty="0"/>
                  <a:t>+ 1</a:t>
                </a:r>
                <a:endParaRPr lang="en-US" sz="44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3356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9907" y="8494571"/>
                <a:ext cx="4911493" cy="1048429"/>
              </a:xfrm>
              <a:prstGeom prst="rect">
                <a:avLst/>
              </a:prstGeom>
              <a:blipFill rotWithShape="1">
                <a:blip r:embed="rId4"/>
                <a:stretch>
                  <a:fillRect l="-5087" b="-133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57" name="Rectangle 13356"/>
              <p:cNvSpPr/>
              <p:nvPr/>
            </p:nvSpPr>
            <p:spPr>
              <a:xfrm>
                <a:off x="914400" y="9313596"/>
                <a:ext cx="14420682" cy="3897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3; 0)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dirty="0"/>
                  <a:t>0 &gt; 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 smtClean="0"/>
                  <a:t>.3 </a:t>
                </a:r>
                <a:r>
                  <a:rPr lang="en-US" sz="4000" dirty="0"/>
                  <a:t>+ 1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ần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0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y&gt;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+1 hay x +2y – 2&gt;0.</a:t>
                </a:r>
                <a:endParaRPr lang="en-US" sz="40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3357" name="Rectangle 133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9313596"/>
                <a:ext cx="14420682" cy="3897157"/>
              </a:xfrm>
              <a:prstGeom prst="rect">
                <a:avLst/>
              </a:prstGeom>
              <a:blipFill rotWithShape="1">
                <a:blip r:embed="rId5"/>
                <a:stretch>
                  <a:fillRect l="-1479" r="-1733" b="-1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00" y="5563167"/>
            <a:ext cx="7018333" cy="6080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116" y="7133778"/>
            <a:ext cx="3056576" cy="1469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813" y="7218553"/>
            <a:ext cx="1561609" cy="1468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967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/>
      <p:bldP spid="13356" grpId="0"/>
      <p:bldP spid="133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8" y="2366043"/>
            <a:ext cx="22637431" cy="111213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46" name="Rectangle 13345"/>
          <p:cNvSpPr/>
          <p:nvPr/>
        </p:nvSpPr>
        <p:spPr>
          <a:xfrm>
            <a:off x="1084476" y="5153591"/>
            <a:ext cx="14688924" cy="6047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en-US" dirty="0"/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7c, ta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ấy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qua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ố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ọa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: y = ax (a ≠ 0)</a:t>
            </a:r>
          </a:p>
          <a:p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qua M(1; 1)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x = 1, y = 1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y =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ax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, ta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: a = 1 (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ỏa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ã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Do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d: y = x ⇔ x – y = 0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-1; 0)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uộc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endParaRPr lang="fr-FR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: -1 - 0 &lt; 0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 x - y &lt; 0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350" name="Rectangle 47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5645581" y="5233300"/>
            <a:ext cx="7523160" cy="6522542"/>
            <a:chOff x="15645581" y="5233300"/>
            <a:chExt cx="7523160" cy="6522542"/>
          </a:xfrm>
        </p:grpSpPr>
        <p:pic>
          <p:nvPicPr>
            <p:cNvPr id="34" name="Picture 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5581" y="5233300"/>
              <a:ext cx="7523160" cy="6522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17526000" y="7218553"/>
              <a:ext cx="9450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8440400" y="7218553"/>
              <a:ext cx="0" cy="8077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7068800" y="7010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</a:t>
              </a:r>
              <a:endParaRPr lang="en-US" sz="2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227908" y="8153400"/>
              <a:ext cx="6696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1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92046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7465" y="2352401"/>
            <a:ext cx="21868726" cy="105117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971800"/>
            <a:ext cx="4327643" cy="1326636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066800" y="4572000"/>
                <a:ext cx="8305563" cy="6072560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  <a:extLst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an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ư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y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n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ế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ộ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𝟔𝟎</m:t>
                    </m:r>
                    <m:r>
                      <a:rPr lang="en-US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 tích để kê một chiếc ghế là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một chiếc bàn là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số chiếc ghế,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en-US" sz="32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iếc </a:t>
                </a: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n được kê. </a:t>
                </a:r>
                <a:endParaRPr lang="en-US" sz="32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Viết bất phương trình bậc nhất hai ẩn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o phần mặt sàn để kê bàn và ghế biết diện tích mặt sàn dành cho lưu thông tối thiểu là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𝟐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32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Chỉ ra ba nghiệm của bất phương trình trên</a:t>
                </a:r>
                <a:endParaRPr lang="en-US" sz="32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572000"/>
                <a:ext cx="8305563" cy="6072560"/>
              </a:xfrm>
              <a:prstGeom prst="rect">
                <a:avLst/>
              </a:prstGeom>
              <a:blipFill rotWithShape="1">
                <a:blip r:embed="rId2"/>
                <a:stretch>
                  <a:fillRect l="-1684" t="-1300" r="-2562" b="-2200"/>
                </a:stretch>
              </a:blipFill>
              <a:ln>
                <a:solidFill>
                  <a:schemeClr val="bg1"/>
                </a:solidFill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0210801" y="4019670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iếc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hế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à 0,5x m</a:t>
            </a:r>
            <a:r>
              <a:rPr lang="fr-FR" sz="3200" b="1" baseline="3000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iếc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à 1,2y m</a:t>
            </a:r>
            <a:r>
              <a:rPr lang="fr-FR" sz="3200" b="1" baseline="3000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à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à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u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à 60 − 0,5x − 1,2y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60 − 0,5x − 1,2y ≥ </a:t>
            </a:r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  <a:p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⇔ 0,5x + 1,2y ≤ 48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) 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 = 10, y = 10,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 </a:t>
            </a:r>
            <a:endParaRPr lang="fr-FR" sz="3200" b="1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,5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10 + 1,2. 10 = 5 + 12 = 17 ≤ 48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(10; 10)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 = 10, y = 20,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0,5. 10 + 1,2. 20 = 5 + 24 = 29 ≤ 48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(10; 20)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 = 20, y = 20,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 </a:t>
            </a:r>
            <a:endParaRPr lang="fr-FR" sz="3200" b="1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,5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20 + 1,2. 20 = 10 + 24 = 34 ≤ 48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(20; 20)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96847" y="3733800"/>
            <a:ext cx="4486153" cy="75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322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7465" y="2352401"/>
            <a:ext cx="21868726" cy="105117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 DỤNG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971800"/>
            <a:ext cx="4327643" cy="1326636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68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066800" y="4572000"/>
                <a:ext cx="8305563" cy="6470746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  <a:extLst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ạ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𝟎𝟎</m:t>
                        </m:r>
                        <m:r>
                          <a:rPr lang="vi-VN" sz="32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𝒈</m:t>
                        </m:r>
                      </m:e>
                    </m:d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t bò chứa khoảng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𝟔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protein, 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ạng cá rô phi chứa khoảng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𝟎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protein. Trung bình trong một ngày, một người phụ nữa cần tối thiểu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𝟔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protein</a:t>
                </a:r>
                <a:r>
                  <a:rPr lang="vi-VN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3200" b="1" dirty="0" smtClean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ần lượt là số lạng thịt bò và số lạng cá rô phi mà một người phụ nữ nên ăn trong ngày. Viết bất phương trình bậc nhất hai ẩn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để biểu diễn lượng protein cần thiết cho một người phụ nữ trong một ngày và chỉ ra ba nghiệm của bất phương trình đó.</a:t>
                </a:r>
                <a:endParaRPr lang="en-US" sz="32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572000"/>
                <a:ext cx="8305563" cy="6470746"/>
              </a:xfrm>
              <a:prstGeom prst="rect">
                <a:avLst/>
              </a:prstGeom>
              <a:blipFill rotWithShape="1">
                <a:blip r:embed="rId2"/>
                <a:stretch>
                  <a:fillRect l="-1684" t="-1221" r="-3001" b="-2066"/>
                </a:stretch>
              </a:blipFill>
              <a:ln>
                <a:solidFill>
                  <a:schemeClr val="bg1"/>
                </a:solidFill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0210801" y="4019670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6x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0y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là: 26x + 20y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 26x + 20y ≥ 46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1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1 = 4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1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2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2 = 6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2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3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3 = 8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3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96847" y="3581400"/>
            <a:ext cx="4486153" cy="75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0210801" y="4293464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6x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0y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là: 26x + 20y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 26x + 20y ≥ 46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1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1 = 4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1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2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2 = 6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2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3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3 = 8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3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210800" y="4293464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6x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0y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là: 26x + 20y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 26x + 20y ≥ 46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1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1 = 4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1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2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2 = 6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2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3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3 = 8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3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24475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9626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3217935" y="4283876"/>
                <a:ext cx="20308626" cy="17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&lt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≥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≥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7935" y="4283876"/>
                <a:ext cx="20308626" cy="1735924"/>
              </a:xfrm>
              <a:prstGeom prst="rect">
                <a:avLst/>
              </a:prstGeom>
              <a:blipFill rotWithShape="1">
                <a:blip r:embed="rId2"/>
                <a:stretch>
                  <a:fillRect l="-1231" t="-6667" b="-112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dirty="0" err="1" smtClean="0">
                    <a:solidFill>
                      <a:srgbClr val="0099CC"/>
                    </a:solidFill>
                    <a:ea typeface="Calibri"/>
                    <a:cs typeface="Times New Roman"/>
                  </a:rPr>
                  <a:t>Chọn</a:t>
                </a:r>
                <a:r>
                  <a:rPr lang="en-US" sz="4400" b="1" dirty="0" smtClean="0">
                    <a:solidFill>
                      <a:srgbClr val="0099CC"/>
                    </a:solidFill>
                    <a:ea typeface="Calibri"/>
                    <a:cs typeface="Times New Roman"/>
                  </a:rPr>
                  <a:t> </a:t>
                </a:r>
                <a:r>
                  <a:rPr lang="en-US" sz="4400" b="1" dirty="0">
                    <a:solidFill>
                      <a:srgbClr val="0099CC"/>
                    </a:solidFill>
                    <a:ea typeface="Calibri"/>
                    <a:cs typeface="Times New Roman"/>
                  </a:rPr>
                  <a:t>D</a:t>
                </a:r>
                <a:endParaRPr lang="en-US" sz="4000" dirty="0">
                  <a:latin typeface="Calibri"/>
                  <a:ea typeface="Calibri"/>
                  <a:cs typeface="Times New Roman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Calibri"/>
                      </a:rPr>
                      <m:t>+</m:t>
                    </m:r>
                    <m:r>
                      <a:rPr lang="en-US" sz="4400" b="1" i="1"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>
                        <a:latin typeface="Cambria Math"/>
                        <a:ea typeface="Calibri"/>
                      </a:rPr>
                      <m:t>≥</m:t>
                    </m:r>
                    <m:r>
                      <a:rPr lang="en-US" sz="4400" b="1" i="1"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200000"/>
                  </a:lnSpc>
                </a:pP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  <a:blipFill rotWithShape="1">
                <a:blip r:embed="rId3"/>
                <a:stretch>
                  <a:fillRect l="-1411" t="-2086" r="-2271" b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17602200" y="5105400"/>
            <a:ext cx="1462372" cy="11430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2431111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=""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204867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b="1" dirty="0" err="1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ị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ế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u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oa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uố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ả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uấ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ạ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ướ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ẻo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ỗ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ạ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50g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60g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oa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500kg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r>
              <a:rPr lang="en-US" sz="44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ỏ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ướ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ẻo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ả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ỏa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ã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ều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iệ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ượ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á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822793" y="4843828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MỞ ĐẦU BÀI HỌC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671" y="5793550"/>
            <a:ext cx="9987037" cy="6052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4" y="2445806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3217935" y="4283876"/>
                <a:ext cx="20308626" cy="2444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en-US" sz="4400" b="1" dirty="0" smtClean="0">
                    <a:solidFill>
                      <a:schemeClr val="tx1"/>
                    </a:solidFill>
                  </a:rPr>
                  <a:t>Trong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ặp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đây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ặp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nào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không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thuộc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nghiệm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bất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trình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𝒚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𝟓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&gt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effectLst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𝟓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	</a:t>
                </a:r>
                <a:r>
                  <a:rPr lang="fr-FR" sz="4400" b="1" dirty="0" smtClean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      B</a:t>
                </a:r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	C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	D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imes New Roman"/>
                  <a:ea typeface="Calibri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7935" y="4283876"/>
                <a:ext cx="20308626" cy="2444323"/>
              </a:xfrm>
              <a:prstGeom prst="rect">
                <a:avLst/>
              </a:prstGeom>
              <a:blipFill rotWithShape="1">
                <a:blip r:embed="rId2"/>
                <a:stretch>
                  <a:fillRect l="-1231" t="-4489" b="-8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fr-FR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-5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0" smtClean="0">
                        <a:latin typeface="Cambria Math"/>
                      </a:rPr>
                      <m:t>.</m:t>
                    </m:r>
                    <m:r>
                      <a:rPr lang="en-US" sz="4400" b="1" i="0" smtClean="0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i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-5;0)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200000"/>
                  </a:lnSpc>
                </a:pPr>
                <a:endParaRPr lang="vi-VN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  <a:blipFill rotWithShape="1">
                <a:blip r:embed="rId3"/>
                <a:stretch>
                  <a:fillRect l="-1411" t="-2477" r="-2271" b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3131903" y="5791200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57980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5146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744657" y="1848439"/>
              <a:ext cx="1402586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3 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444526" y="4283876"/>
                <a:ext cx="22082036" cy="1685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</a:rPr>
                      <m:t>𝑨</m:t>
                    </m:r>
                    <m:r>
                      <a:rPr lang="fr-FR" sz="4400" b="1">
                        <a:effectLst/>
                        <a:latin typeface="Cambria Math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</a:rPr>
                      <m:t>𝟑</m:t>
                    </m:r>
                    <m:r>
                      <a:rPr lang="fr-FR" sz="4400" b="1">
                        <a:effectLst/>
                        <a:latin typeface="Cambria Math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𝟒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en-US" sz="4400" b="1" i="0" smtClean="0">
                        <a:effectLst/>
                        <a:latin typeface="Cambria Math"/>
                        <a:ea typeface="Calibri"/>
                      </a:rPr>
                      <m:t>  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l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𝟒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526" y="4283876"/>
                <a:ext cx="22082036" cy="1685974"/>
              </a:xfrm>
              <a:prstGeom prst="rect">
                <a:avLst/>
              </a:prstGeom>
              <a:blipFill rotWithShape="1">
                <a:blip r:embed="rId2"/>
                <a:stretch>
                  <a:fillRect l="-1132" t="-6884" b="-123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9077742"/>
                <a:ext cx="17714654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𝟑</m:t>
                    </m:r>
                    <m:r>
                      <a:rPr lang="fr-FR" sz="4400" b="1"/>
                      <m:t>.</m:t>
                    </m:r>
                    <m:d>
                      <m:dPr>
                        <m:ctrlPr>
                          <a:rPr lang="en-US" sz="4400" b="1" i="1"/>
                        </m:ctrlPr>
                      </m:dPr>
                      <m:e>
                        <m:r>
                          <a:rPr lang="fr-FR" sz="4400" b="1" i="1"/>
                          <m:t>−</m:t>
                        </m:r>
                        <m:r>
                          <a:rPr lang="fr-FR" sz="4400" b="1" i="1"/>
                          <m:t>𝟏</m:t>
                        </m:r>
                      </m:e>
                    </m:d>
                    <m:r>
                      <a:rPr lang="fr-FR" sz="4400" b="1"/>
                      <m:t>+</m:t>
                    </m:r>
                    <m:r>
                      <a:rPr lang="fr-FR" sz="4400" b="1" i="1"/>
                      <m:t>𝟐</m:t>
                    </m:r>
                    <m:r>
                      <a:rPr lang="fr-FR" sz="4400" b="1"/>
                      <m:t>.</m:t>
                    </m:r>
                    <m:r>
                      <a:rPr lang="fr-FR" sz="4400" b="1" i="1"/>
                      <m:t>𝟑</m:t>
                    </m:r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𝟒</m:t>
                    </m:r>
                    <m:r>
                      <a:rPr lang="fr-FR" sz="4400" b="1"/>
                      <m:t>&gt;</m:t>
                    </m:r>
                    <m:r>
                      <a:rPr lang="fr-FR" sz="4400" b="1" i="1"/>
                      <m:t>𝟎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/>
                      <m:t>𝑨</m:t>
                    </m:r>
                    <m:d>
                      <m:dPr>
                        <m:ctrlPr>
                          <a:rPr lang="en-US" sz="4400" b="1" i="1"/>
                        </m:ctrlPr>
                      </m:dPr>
                      <m:e>
                        <m:r>
                          <a:rPr lang="fr-FR" sz="4400" b="1" i="1"/>
                          <m:t>−</m:t>
                        </m:r>
                        <m:r>
                          <a:rPr lang="fr-FR" sz="4400" b="1" i="1"/>
                          <m:t>𝟏</m:t>
                        </m:r>
                        <m:r>
                          <a:rPr lang="fr-FR" sz="4400" b="1"/>
                          <m:t>;</m:t>
                        </m:r>
                        <m:r>
                          <a:rPr lang="fr-FR" sz="4400" b="1" i="1"/>
                          <m:t>𝟑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𝟑</m:t>
                    </m:r>
                    <m:r>
                      <a:rPr lang="fr-FR" sz="4400" b="1" i="1"/>
                      <m:t>𝒙</m:t>
                    </m:r>
                    <m:r>
                      <a:rPr lang="fr-FR" sz="4400" b="1"/>
                      <m:t>+</m:t>
                    </m:r>
                    <m:r>
                      <a:rPr lang="fr-FR" sz="4400" b="1" i="1"/>
                      <m:t>𝟐</m:t>
                    </m:r>
                    <m:r>
                      <a:rPr lang="fr-FR" sz="4400" b="1" i="1"/>
                      <m:t>𝒚</m:t>
                    </m:r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𝟒</m:t>
                    </m:r>
                    <m:r>
                      <a:rPr lang="fr-FR" sz="4400" b="1"/>
                      <m:t>&gt;</m:t>
                    </m:r>
                    <m:r>
                      <a:rPr lang="fr-FR" sz="4400" b="1" i="1"/>
                      <m:t>𝟎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9077742"/>
                <a:ext cx="17714654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411" t="-5731" b="-12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262148" y="4904032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A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5664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8194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744657" y="1848439"/>
              <a:ext cx="1402586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4 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444526" y="4283876"/>
                <a:ext cx="22082036" cy="2444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)&lt;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𝟒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526" y="4283876"/>
                <a:ext cx="22082036" cy="2444323"/>
              </a:xfrm>
              <a:prstGeom prst="rect">
                <a:avLst/>
              </a:prstGeom>
              <a:blipFill rotWithShape="1">
                <a:blip r:embed="rId2"/>
                <a:stretch>
                  <a:fillRect l="-1132" t="-4738" b="-79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9077742"/>
                <a:ext cx="17714654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)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↔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+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𝒚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−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𝟒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&lt;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+2.2-4&lt;0  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i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4;2)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9077742"/>
                <a:ext cx="17714654" cy="4154984"/>
              </a:xfrm>
              <a:prstGeom prst="rect">
                <a:avLst/>
              </a:prstGeom>
              <a:blipFill rotWithShape="1">
                <a:blip r:embed="rId3"/>
                <a:stretch>
                  <a:fillRect l="-1411" t="-2933" b="-6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1021456" y="5791200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C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0597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0574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0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1262148" y="8763000"/>
                <a:ext cx="22131306" cy="4452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 smtClean="0">
                        <a:latin typeface="Cambria Math"/>
                      </a:rPr>
                      <m:t>;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  <m:r>
                      <a:rPr lang="en-US" sz="44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(0;-3)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-y=3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0;0)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ô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ậ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-y&gt;3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148" y="8763000"/>
                <a:ext cx="22131306" cy="4452694"/>
              </a:xfrm>
              <a:prstGeom prst="rect">
                <a:avLst/>
              </a:prstGeom>
              <a:blipFill rotWithShape="1">
                <a:blip r:embed="rId2"/>
                <a:stretch>
                  <a:fillRect l="-1102" t="-2740" r="-1597" b="-5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1640474" y="5040958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444525" y="3581400"/>
            <a:ext cx="1651926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30238" algn="l"/>
              </a:tabLst>
            </a:pP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ô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ậm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30238" algn="l"/>
              </a:tabLst>
            </a:pP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pic>
        <p:nvPicPr>
          <p:cNvPr id="20481" name="Picture 48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0028" y="2002468"/>
            <a:ext cx="5269965" cy="5417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023195" y="5389939"/>
                <a:ext cx="15501233" cy="1685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2870" lvl="0" indent="-74295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fr-FR" sz="4400" b="1" i="1" dirty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2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l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  </m:t>
                    </m:r>
                  </m:oMath>
                </a14:m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	B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g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marL="629920"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l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g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</m:oMath>
                </a14:m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195" y="5389939"/>
                <a:ext cx="15501233" cy="1685974"/>
              </a:xfrm>
              <a:prstGeom prst="rect">
                <a:avLst/>
              </a:prstGeom>
              <a:blipFill rotWithShape="1">
                <a:blip r:embed="rId4"/>
                <a:stretch>
                  <a:fillRect t="-6859" r="-2438" b="-11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040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9" grpId="0" animBg="1"/>
      <p:bldP spid="10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A6C91E81-285C-4F21-BD02-2BB035A9FE1D}"/>
              </a:ext>
            </a:extLst>
          </p:cNvPr>
          <p:cNvSpPr/>
          <p:nvPr/>
        </p:nvSpPr>
        <p:spPr>
          <a:xfrm>
            <a:off x="0" y="0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775" y="1600200"/>
            <a:ext cx="22712139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9773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=""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204867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sz="3600" dirty="0">
              <a:solidFill>
                <a:schemeClr val="tx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822793" y="4843828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MỞ ĐẦU BÀI HỌC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671" y="5793550"/>
            <a:ext cx="9987037" cy="6052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496799" y="6121807"/>
                <a:ext cx="10886629" cy="2185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x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á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ướ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y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á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ẻ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x, y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ả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𝟎𝟔</m:t>
                    </m:r>
                    <m:r>
                      <a:rPr lang="fr-FR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𝟎𝟓</m:t>
                    </m:r>
                    <m:r>
                      <a:rPr lang="fr-FR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𝟓𝟎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*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799" y="6121807"/>
                <a:ext cx="10886629" cy="2185214"/>
              </a:xfrm>
              <a:prstGeom prst="rect">
                <a:avLst/>
              </a:prstGeom>
              <a:blipFill rotWithShape="1">
                <a:blip r:embed="rId5"/>
                <a:stretch>
                  <a:fillRect l="-2240" t="-5571" b="-9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12858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282700" imgH="203200" progId="Equation.DSMT4">
                  <p:embed/>
                </p:oleObj>
              </mc:Choice>
              <mc:Fallback>
                <p:oleObj name="Equation" r:id="rId6" imgW="12827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858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030200" y="9085083"/>
            <a:ext cx="10134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*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632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18773" y="2879365"/>
            <a:ext cx="22547220" cy="9221195"/>
            <a:chOff x="1076414" y="4377894"/>
            <a:chExt cx="22110286" cy="3561389"/>
          </a:xfrm>
        </p:grpSpPr>
        <p:grpSp>
          <p:nvGrpSpPr>
            <p:cNvPr id="92" name="Group 5"/>
            <p:cNvGrpSpPr/>
            <p:nvPr/>
          </p:nvGrpSpPr>
          <p:grpSpPr>
            <a:xfrm>
              <a:off x="1317974" y="4449865"/>
              <a:ext cx="21868726" cy="3489418"/>
              <a:chOff x="552761" y="996841"/>
              <a:chExt cx="8611674" cy="1373799"/>
            </a:xfrm>
          </p:grpSpPr>
          <p:sp>
            <p:nvSpPr>
              <p:cNvPr id="139" name="Rounded Rectangle 138"/>
              <p:cNvSpPr/>
              <p:nvPr/>
            </p:nvSpPr>
            <p:spPr>
              <a:xfrm>
                <a:off x="552761" y="996841"/>
                <a:ext cx="8611674" cy="137379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4" name="Group 65"/>
            <p:cNvGrpSpPr/>
            <p:nvPr/>
          </p:nvGrpSpPr>
          <p:grpSpPr>
            <a:xfrm>
              <a:off x="1076414" y="4377894"/>
              <a:ext cx="4824683" cy="597725"/>
              <a:chOff x="166396" y="8755081"/>
              <a:chExt cx="4824683" cy="597725"/>
            </a:xfrm>
          </p:grpSpPr>
          <p:sp>
            <p:nvSpPr>
              <p:cNvPr id="12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06557" cy="38809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6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41210" y="3962400"/>
                <a:ext cx="22324783" cy="8802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400" b="1" i="1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; 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 ; </m:t>
                            </m:r>
                          </m:e>
                        </m:mr>
                        <m:m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 ;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,b,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0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𝒚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ọ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1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210" y="3962400"/>
                <a:ext cx="22324783" cy="8802218"/>
              </a:xfrm>
              <a:prstGeom prst="rect">
                <a:avLst/>
              </a:prstGeom>
              <a:blipFill rotWithShape="1">
                <a:blip r:embed="rId3"/>
                <a:stretch>
                  <a:fillRect l="-1092" t="-1385" r="-273" b="-2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709332" y="4072421"/>
            <a:ext cx="22106109" cy="38100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/>
              <p:cNvSpPr txBox="1"/>
              <p:nvPr/>
            </p:nvSpPr>
            <p:spPr>
              <a:xfrm>
                <a:off x="4724212" y="4666683"/>
                <a:ext cx="11998154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r>
                        <a:rPr lang="en-US" sz="4400" b="1">
                          <a:latin typeface="Cambria Math"/>
                        </a:rPr>
                        <m:t>)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400" b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      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a:rPr lang="en-US" sz="4400" b="1">
                          <a:latin typeface="Cambria Math"/>
                        </a:rPr>
                        <m:t>)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400" b="1">
                              <a:latin typeface="Cambria Math"/>
                            </a:rPr>
                            <m:t>; 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       </m:t>
                      </m:r>
                      <m:r>
                        <a:rPr lang="en-US" sz="4400" b="1" i="1">
                          <a:latin typeface="Cambria Math"/>
                        </a:rPr>
                        <m:t>𝒄</m:t>
                      </m:r>
                      <m:r>
                        <a:rPr lang="en-US" sz="4400" b="1">
                          <a:latin typeface="Cambria Math"/>
                        </a:rPr>
                        <m:t>)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4400" b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vi-VN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212" y="4666683"/>
                <a:ext cx="11998154" cy="2800767"/>
              </a:xfrm>
              <a:prstGeom prst="rect">
                <a:avLst/>
              </a:prstGeom>
              <a:blipFill rotWithShape="1">
                <a:blip r:embed="rId3"/>
                <a:stretch>
                  <a:fillRect l="-2083" t="-4357" b="-9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10"/>
          <p:cNvGrpSpPr/>
          <p:nvPr/>
        </p:nvGrpSpPr>
        <p:grpSpPr>
          <a:xfrm>
            <a:off x="925133" y="7942002"/>
            <a:ext cx="21934867" cy="5163105"/>
            <a:chOff x="1270511" y="5867400"/>
            <a:chExt cx="21874363" cy="6139913"/>
          </a:xfrm>
        </p:grpSpPr>
        <p:sp>
          <p:nvSpPr>
            <p:cNvPr id="58" name="Rounded Rectangle 57"/>
            <p:cNvSpPr/>
            <p:nvPr/>
          </p:nvSpPr>
          <p:spPr>
            <a:xfrm>
              <a:off x="1326897" y="595624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9" name="Group 60"/>
            <p:cNvGrpSpPr/>
            <p:nvPr/>
          </p:nvGrpSpPr>
          <p:grpSpPr>
            <a:xfrm>
              <a:off x="1270511" y="5867400"/>
              <a:ext cx="3300487" cy="951613"/>
              <a:chOff x="1224541" y="6305967"/>
              <a:chExt cx="3300487" cy="951613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296330" y="6305967"/>
                <a:ext cx="2048102" cy="9516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29611" y="10058400"/>
                <a:ext cx="1708718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611" y="10058400"/>
                <a:ext cx="17087189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46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10"/>
          <p:cNvGrpSpPr/>
          <p:nvPr/>
        </p:nvGrpSpPr>
        <p:grpSpPr>
          <a:xfrm>
            <a:off x="925133" y="8017970"/>
            <a:ext cx="21934867" cy="5163105"/>
            <a:chOff x="1270511" y="5867400"/>
            <a:chExt cx="21874363" cy="6139913"/>
          </a:xfrm>
        </p:grpSpPr>
        <p:sp>
          <p:nvSpPr>
            <p:cNvPr id="47" name="Rounded Rectangle 46"/>
            <p:cNvSpPr/>
            <p:nvPr/>
          </p:nvSpPr>
          <p:spPr>
            <a:xfrm>
              <a:off x="1326897" y="595624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60"/>
            <p:cNvGrpSpPr/>
            <p:nvPr/>
          </p:nvGrpSpPr>
          <p:grpSpPr>
            <a:xfrm>
              <a:off x="1270511" y="5867400"/>
              <a:ext cx="3300487" cy="951613"/>
              <a:chOff x="1224541" y="6305967"/>
              <a:chExt cx="3300487" cy="951613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296330" y="6305967"/>
                <a:ext cx="2048102" cy="9516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5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/>
              <p:cNvSpPr txBox="1"/>
              <p:nvPr/>
            </p:nvSpPr>
            <p:spPr>
              <a:xfrm>
                <a:off x="3029611" y="10134368"/>
                <a:ext cx="1708718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611" y="10134368"/>
                <a:ext cx="17087189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463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53145" y="1651000"/>
            <a:ext cx="22106109" cy="4216400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50671" y="3646323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038600" y="2232250"/>
                <a:ext cx="18745200" cy="4403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r>
                        <a:rPr lang="en-US" sz="4400" b="1">
                          <a:latin typeface="Cambria Math"/>
                        </a:rPr>
                        <m:t>) </m:t>
                      </m:r>
                      <m:r>
                        <a:rPr lang="en-US" sz="4400" b="1" i="1">
                          <a:latin typeface="Cambria Math"/>
                        </a:rPr>
                        <m:t>𝟓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>
                          <a:latin typeface="Cambria Math"/>
                        </a:rPr>
                        <m:t>&lt;</m:t>
                      </m:r>
                      <m:r>
                        <a:rPr lang="en-US" sz="4400" b="1" i="1">
                          <a:latin typeface="Cambria Math"/>
                        </a:rPr>
                        <m:t>𝟐𝟎</m:t>
                      </m:r>
                      <m:r>
                        <a:rPr lang="en-US" sz="4400" b="1">
                          <a:latin typeface="Cambria Math"/>
                        </a:rPr>
                        <m:t>         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a:rPr lang="en-US" sz="4400" b="1">
                          <a:latin typeface="Cambria Math"/>
                        </a:rPr>
                        <m:t>) 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𝒚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&gt;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232250"/>
                <a:ext cx="18745200" cy="4403128"/>
              </a:xfrm>
              <a:prstGeom prst="rect">
                <a:avLst/>
              </a:prstGeom>
              <a:blipFill rotWithShape="1">
                <a:blip r:embed="rId2"/>
                <a:stretch>
                  <a:fillRect l="-1333" t="-2770" r="-780" b="-5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/>
          <p:cNvGrpSpPr/>
          <p:nvPr/>
        </p:nvGrpSpPr>
        <p:grpSpPr>
          <a:xfrm>
            <a:off x="717427" y="6152297"/>
            <a:ext cx="21841826" cy="6801703"/>
            <a:chOff x="1270511" y="5867400"/>
            <a:chExt cx="21819676" cy="6467596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05200" y="7848600"/>
                <a:ext cx="1729740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,.....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7848600"/>
                <a:ext cx="17297400" cy="1446550"/>
              </a:xfrm>
              <a:prstGeom prst="rect">
                <a:avLst/>
              </a:prstGeom>
              <a:blipFill rotWithShape="1">
                <a:blip r:embed="rId3"/>
                <a:stretch>
                  <a:fillRect l="-1409" t="-8861" b="-18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59227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78594" y="4038601"/>
            <a:ext cx="22106109" cy="2406534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blipFill rotWithShape="1">
                <a:blip r:embed="rId2"/>
                <a:stretch>
                  <a:fillRect l="-1603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228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6800" y="6952356"/>
            <a:ext cx="6172200" cy="584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361" name="TextBox 14360"/>
              <p:cNvSpPr txBox="1"/>
              <p:nvPr/>
            </p:nvSpPr>
            <p:spPr>
              <a:xfrm>
                <a:off x="1643192" y="8239542"/>
                <a:ext cx="13520608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ả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192" y="8239542"/>
                <a:ext cx="13520608" cy="2123658"/>
              </a:xfrm>
              <a:prstGeom prst="rect">
                <a:avLst/>
              </a:prstGeom>
              <a:blipFill rotWithShape="1">
                <a:blip r:embed="rId4"/>
                <a:stretch>
                  <a:fillRect l="-1849" t="-6034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78594" y="4038601"/>
            <a:ext cx="22106109" cy="2406534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0" smtClean="0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blipFill rotWithShape="1">
                <a:blip r:embed="rId2"/>
                <a:stretch>
                  <a:fillRect l="-1603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228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61" name="TextBox 14360"/>
              <p:cNvSpPr txBox="1"/>
              <p:nvPr/>
            </p:nvSpPr>
            <p:spPr>
              <a:xfrm>
                <a:off x="1643192" y="8001000"/>
                <a:ext cx="13825408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ới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192" y="8001000"/>
                <a:ext cx="13825408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808" t="-6034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4"/>
          <a:stretch>
            <a:fillRect/>
          </a:stretch>
        </p:blipFill>
        <p:spPr>
          <a:xfrm>
            <a:off x="16840200" y="7117634"/>
            <a:ext cx="5562600" cy="5531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8111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123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4057</TotalTime>
  <Words>3123</Words>
  <Application>Microsoft Office PowerPoint</Application>
  <PresentationFormat>Custom</PresentationFormat>
  <Paragraphs>318</Paragraphs>
  <Slides>3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istrator</cp:lastModifiedBy>
  <cp:revision>324</cp:revision>
  <dcterms:created xsi:type="dcterms:W3CDTF">2013-08-31T11:42:51Z</dcterms:created>
  <dcterms:modified xsi:type="dcterms:W3CDTF">2022-08-26T14:04:01Z</dcterms:modified>
</cp:coreProperties>
</file>